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C526B" w:rsidRDefault="009C526B" w:rsidP="00816580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05"/>
        </w:tabs>
        <w:rPr>
          <w:rFonts w:ascii="Lucida Handwriting" w:hAnsi="Lucida Handwriting"/>
          <w:b/>
        </w:rPr>
      </w:pPr>
      <w:proofErr w:type="spellStart"/>
      <w:r w:rsidRPr="00800024">
        <w:rPr>
          <w:rFonts w:ascii="Lucida Handwriting" w:hAnsi="Lucida Handwriting"/>
          <w:b/>
        </w:rPr>
        <w:t>Precalculus</w:t>
      </w:r>
      <w:proofErr w:type="spellEnd"/>
      <w:r w:rsidRPr="00800024">
        <w:rPr>
          <w:rFonts w:ascii="Lucida Handwriting" w:hAnsi="Lucida Handwriting"/>
          <w:b/>
        </w:rPr>
        <w:t xml:space="preserve"> </w:t>
      </w:r>
      <w:r>
        <w:rPr>
          <w:rFonts w:ascii="Lucida Handwriting" w:hAnsi="Lucida Handwriting"/>
          <w:b/>
        </w:rPr>
        <w:t xml:space="preserve">   </w:t>
      </w:r>
      <w:r w:rsidRPr="00800024">
        <w:rPr>
          <w:rFonts w:ascii="Lucida Handwriting" w:hAnsi="Lucida Handwriting"/>
          <w:b/>
        </w:rPr>
        <w:t xml:space="preserve">Unit </w:t>
      </w:r>
      <w:r w:rsidR="00F756C5">
        <w:rPr>
          <w:rFonts w:ascii="Lucida Handwriting" w:hAnsi="Lucida Handwriting"/>
          <w:b/>
        </w:rPr>
        <w:t>5</w:t>
      </w:r>
      <w:r w:rsidRPr="00800024">
        <w:rPr>
          <w:rFonts w:ascii="Lucida Handwriting" w:hAnsi="Lucida Handwriting"/>
          <w:b/>
        </w:rPr>
        <w:tab/>
      </w:r>
      <w:r w:rsidRPr="00800024">
        <w:rPr>
          <w:rFonts w:ascii="Lucida Handwriting" w:hAnsi="Lucida Handwriting"/>
          <w:b/>
        </w:rPr>
        <w:tab/>
        <w:t>Notes—</w:t>
      </w:r>
      <w:r w:rsidR="00E962F5">
        <w:rPr>
          <w:rFonts w:ascii="Lucida Handwriting" w:hAnsi="Lucida Handwriting"/>
          <w:b/>
        </w:rPr>
        <w:t xml:space="preserve">Graphing </w:t>
      </w:r>
      <w:r w:rsidR="00E709DA">
        <w:rPr>
          <w:rFonts w:ascii="Lucida Handwriting" w:hAnsi="Lucida Handwriting"/>
          <w:b/>
        </w:rPr>
        <w:t>Other Trig Functions</w:t>
      </w:r>
      <w:r w:rsidR="00816580">
        <w:rPr>
          <w:rFonts w:ascii="Lucida Handwriting" w:hAnsi="Lucida Handwriting"/>
          <w:b/>
        </w:rPr>
        <w:tab/>
      </w:r>
    </w:p>
    <w:p w:rsidR="00D30935" w:rsidRDefault="00D30935" w:rsidP="009C526B">
      <w:pPr>
        <w:rPr>
          <w:rFonts w:ascii="Lucida Handwriting" w:hAnsi="Lucida Handwriting"/>
          <w:b/>
        </w:rPr>
      </w:pPr>
    </w:p>
    <w:p w:rsidR="007B6C9C" w:rsidRDefault="007B6C9C" w:rsidP="007B6C9C">
      <w:r>
        <w:t>Graph each trigonometric function.</w:t>
      </w:r>
    </w:p>
    <w:p w:rsidR="007B6C9C" w:rsidRDefault="007B6C9C" w:rsidP="007B6C9C">
      <w:r w:rsidRPr="00596D09">
        <w:rPr>
          <w:rFonts w:ascii="Comic Sans MS" w:hAnsi="Comic Sans MS"/>
          <w:b/>
          <w:noProof/>
          <w:color w:val="80808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609850</wp:posOffset>
                </wp:positionH>
                <wp:positionV relativeFrom="paragraph">
                  <wp:posOffset>122555</wp:posOffset>
                </wp:positionV>
                <wp:extent cx="4070350" cy="1758315"/>
                <wp:effectExtent l="0" t="0" r="0" b="0"/>
                <wp:wrapNone/>
                <wp:docPr id="20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70350" cy="1758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12" w:space="0" w:color="auto"/>
                                <w:left w:val="single" w:sz="12" w:space="0" w:color="auto"/>
                                <w:bottom w:val="single" w:sz="12" w:space="0" w:color="auto"/>
                                <w:right w:val="single" w:sz="12" w:space="0" w:color="auto"/>
                                <w:insideH w:val="dotted" w:sz="4" w:space="0" w:color="auto"/>
                                <w:insideV w:val="dotted" w:sz="4" w:space="0" w:color="auto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</w:tblGrid>
                            <w:tr w:rsidR="007B6C9C" w:rsidRPr="00AF4E0C" w:rsidTr="00596D09">
                              <w:trPr>
                                <w:trHeight w:val="264"/>
                                <w:jc w:val="center"/>
                              </w:trPr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  <w:lef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  <w:bottom w:val="dotted" w:sz="4" w:space="0" w:color="auto"/>
                                    <w:righ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  <w:lef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  <w:righ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7B6C9C" w:rsidRPr="00AF4E0C" w:rsidTr="00596D09">
                              <w:trPr>
                                <w:trHeight w:val="264"/>
                                <w:jc w:val="center"/>
                              </w:trPr>
                              <w:tc>
                                <w:tcPr>
                                  <w:tcW w:w="291" w:type="dxa"/>
                                  <w:tcBorders>
                                    <w:lef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  <w:bottom w:val="dotted" w:sz="4" w:space="0" w:color="auto"/>
                                    <w:righ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righ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7B6C9C" w:rsidRPr="00AF4E0C" w:rsidTr="00596D09">
                              <w:trPr>
                                <w:trHeight w:val="264"/>
                                <w:jc w:val="center"/>
                              </w:trPr>
                              <w:tc>
                                <w:tcPr>
                                  <w:tcW w:w="291" w:type="dxa"/>
                                  <w:tcBorders>
                                    <w:lef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  <w:bottom w:val="dotted" w:sz="4" w:space="0" w:color="auto"/>
                                    <w:righ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righ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7B6C9C" w:rsidRPr="00AF4E0C" w:rsidTr="00596D09">
                              <w:trPr>
                                <w:trHeight w:val="264"/>
                                <w:jc w:val="center"/>
                              </w:trPr>
                              <w:tc>
                                <w:tcPr>
                                  <w:tcW w:w="291" w:type="dxa"/>
                                  <w:tcBorders>
                                    <w:lef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  <w:bottom w:val="dotted" w:sz="4" w:space="0" w:color="auto"/>
                                    <w:righ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righ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7B6C9C" w:rsidRPr="00AF4E0C" w:rsidTr="00596D09">
                              <w:trPr>
                                <w:trHeight w:val="264"/>
                                <w:jc w:val="center"/>
                              </w:trPr>
                              <w:tc>
                                <w:tcPr>
                                  <w:tcW w:w="291" w:type="dxa"/>
                                  <w:tcBorders>
                                    <w:left w:val="nil"/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  <w:bottom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left w:val="single" w:sz="18" w:space="0" w:color="auto"/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  <w:righ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7B6C9C" w:rsidRPr="00AF4E0C" w:rsidTr="00596D09">
                              <w:trPr>
                                <w:trHeight w:val="264"/>
                                <w:jc w:val="center"/>
                              </w:trPr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left w:val="nil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  <w:righ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left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  <w:righ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7B6C9C" w:rsidRPr="00AF4E0C" w:rsidTr="00596D09">
                              <w:trPr>
                                <w:trHeight w:val="264"/>
                                <w:jc w:val="center"/>
                              </w:trPr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  <w:lef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  <w:bottom w:val="dotted" w:sz="4" w:space="0" w:color="auto"/>
                                    <w:righ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  <w:lef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  <w:righ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7B6C9C" w:rsidRPr="00AF4E0C" w:rsidTr="00596D09">
                              <w:trPr>
                                <w:trHeight w:val="264"/>
                                <w:jc w:val="center"/>
                              </w:trPr>
                              <w:tc>
                                <w:tcPr>
                                  <w:tcW w:w="291" w:type="dxa"/>
                                  <w:tcBorders>
                                    <w:lef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  <w:bottom w:val="dotted" w:sz="4" w:space="0" w:color="auto"/>
                                    <w:righ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righ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7B6C9C" w:rsidRPr="00AF4E0C" w:rsidTr="00596D09">
                              <w:trPr>
                                <w:trHeight w:val="264"/>
                                <w:jc w:val="center"/>
                              </w:trPr>
                              <w:tc>
                                <w:tcPr>
                                  <w:tcW w:w="291" w:type="dxa"/>
                                  <w:tcBorders>
                                    <w:lef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  <w:bottom w:val="dotted" w:sz="4" w:space="0" w:color="auto"/>
                                    <w:righ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righ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7B6C9C" w:rsidRPr="00AF4E0C" w:rsidTr="00596D09">
                              <w:trPr>
                                <w:trHeight w:val="264"/>
                                <w:jc w:val="center"/>
                              </w:trPr>
                              <w:tc>
                                <w:tcPr>
                                  <w:tcW w:w="291" w:type="dxa"/>
                                  <w:tcBorders>
                                    <w:left w:val="nil"/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  <w:bottom w:val="nil"/>
                                    <w:righ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left w:val="single" w:sz="18" w:space="0" w:color="auto"/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  <w:righ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7B6C9C" w:rsidRPr="00E31E2A" w:rsidRDefault="007B6C9C" w:rsidP="007B6C9C">
                            <w:pPr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0" o:spid="_x0000_s1026" type="#_x0000_t202" style="position:absolute;margin-left:205.5pt;margin-top:9.65pt;width:320.5pt;height:138.4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" filled="f" stroked="f">
                <v:textbox inset="0,0,0,0">
                  <w:txbxContent>
                    <w:tbl>
                      <w:tblPr>
                        <w:tblW w:w="0" w:type="auto"/>
                        <w:jc w:val="center"/>
                        <w:tblBorders>
                          <w:top w:val="single" w:sz="12" w:space="0" w:color="auto"/>
                          <w:left w:val="single" w:sz="12" w:space="0" w:color="auto"/>
                          <w:bottom w:val="single" w:sz="12" w:space="0" w:color="auto"/>
                          <w:right w:val="single" w:sz="12" w:space="0" w:color="auto"/>
                          <w:insideH w:val="dotted" w:sz="4" w:space="0" w:color="auto"/>
                          <w:insideV w:val="dotted" w:sz="4" w:space="0" w:color="auto"/>
                        </w:tblBorders>
                        <w:tblLook w:val="01E0" w:firstRow="1" w:lastRow="1" w:firstColumn="1" w:lastColumn="1" w:noHBand="0" w:noVBand="0"/>
                      </w:tblPr>
                      <w:tblGrid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</w:tblGrid>
                      <w:tr w:rsidR="007B6C9C" w:rsidRPr="00AF4E0C" w:rsidTr="00596D09">
                        <w:trPr>
                          <w:trHeight w:val="264"/>
                          <w:jc w:val="center"/>
                        </w:trPr>
                        <w:tc>
                          <w:tcPr>
                            <w:tcW w:w="291" w:type="dxa"/>
                            <w:tcBorders>
                              <w:top w:val="nil"/>
                              <w:lef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  <w:bottom w:val="dotted" w:sz="4" w:space="0" w:color="auto"/>
                              <w:righ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  <w:lef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  <w:righ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7B6C9C" w:rsidRPr="00AF4E0C" w:rsidTr="00596D09">
                        <w:trPr>
                          <w:trHeight w:val="264"/>
                          <w:jc w:val="center"/>
                        </w:trPr>
                        <w:tc>
                          <w:tcPr>
                            <w:tcW w:w="291" w:type="dxa"/>
                            <w:tcBorders>
                              <w:lef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  <w:bottom w:val="dotted" w:sz="4" w:space="0" w:color="auto"/>
                              <w:righ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lef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righ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7B6C9C" w:rsidRPr="00AF4E0C" w:rsidTr="00596D09">
                        <w:trPr>
                          <w:trHeight w:val="264"/>
                          <w:jc w:val="center"/>
                        </w:trPr>
                        <w:tc>
                          <w:tcPr>
                            <w:tcW w:w="291" w:type="dxa"/>
                            <w:tcBorders>
                              <w:lef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  <w:bottom w:val="dotted" w:sz="4" w:space="0" w:color="auto"/>
                              <w:righ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lef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righ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7B6C9C" w:rsidRPr="00AF4E0C" w:rsidTr="00596D09">
                        <w:trPr>
                          <w:trHeight w:val="264"/>
                          <w:jc w:val="center"/>
                        </w:trPr>
                        <w:tc>
                          <w:tcPr>
                            <w:tcW w:w="291" w:type="dxa"/>
                            <w:tcBorders>
                              <w:lef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  <w:bottom w:val="dotted" w:sz="4" w:space="0" w:color="auto"/>
                              <w:righ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lef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righ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7B6C9C" w:rsidRPr="00AF4E0C" w:rsidTr="00596D09">
                        <w:trPr>
                          <w:trHeight w:val="264"/>
                          <w:jc w:val="center"/>
                        </w:trPr>
                        <w:tc>
                          <w:tcPr>
                            <w:tcW w:w="291" w:type="dxa"/>
                            <w:tcBorders>
                              <w:left w:val="nil"/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  <w:bottom w:val="single" w:sz="18" w:space="0" w:color="auto"/>
                              <w:righ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left w:val="single" w:sz="18" w:space="0" w:color="auto"/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  <w:righ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7B6C9C" w:rsidRPr="00AF4E0C" w:rsidTr="00596D09">
                        <w:trPr>
                          <w:trHeight w:val="264"/>
                          <w:jc w:val="center"/>
                        </w:trPr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left w:val="nil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  <w:righ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left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  <w:righ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7B6C9C" w:rsidRPr="00AF4E0C" w:rsidTr="00596D09">
                        <w:trPr>
                          <w:trHeight w:val="264"/>
                          <w:jc w:val="center"/>
                        </w:trPr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  <w:lef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  <w:bottom w:val="dotted" w:sz="4" w:space="0" w:color="auto"/>
                              <w:righ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  <w:lef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  <w:righ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7B6C9C" w:rsidRPr="00AF4E0C" w:rsidTr="00596D09">
                        <w:trPr>
                          <w:trHeight w:val="264"/>
                          <w:jc w:val="center"/>
                        </w:trPr>
                        <w:tc>
                          <w:tcPr>
                            <w:tcW w:w="291" w:type="dxa"/>
                            <w:tcBorders>
                              <w:lef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  <w:bottom w:val="dotted" w:sz="4" w:space="0" w:color="auto"/>
                              <w:righ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lef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righ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7B6C9C" w:rsidRPr="00AF4E0C" w:rsidTr="00596D09">
                        <w:trPr>
                          <w:trHeight w:val="264"/>
                          <w:jc w:val="center"/>
                        </w:trPr>
                        <w:tc>
                          <w:tcPr>
                            <w:tcW w:w="291" w:type="dxa"/>
                            <w:tcBorders>
                              <w:lef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  <w:bottom w:val="dotted" w:sz="4" w:space="0" w:color="auto"/>
                              <w:righ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lef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righ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7B6C9C" w:rsidRPr="00AF4E0C" w:rsidTr="00596D09">
                        <w:trPr>
                          <w:trHeight w:val="264"/>
                          <w:jc w:val="center"/>
                        </w:trPr>
                        <w:tc>
                          <w:tcPr>
                            <w:tcW w:w="291" w:type="dxa"/>
                            <w:tcBorders>
                              <w:left w:val="nil"/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  <w:bottom w:val="nil"/>
                              <w:righ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left w:val="single" w:sz="18" w:space="0" w:color="auto"/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  <w:righ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</w:tbl>
                    <w:p w:rsidR="007B6C9C" w:rsidRPr="00E31E2A" w:rsidRDefault="007B6C9C" w:rsidP="007B6C9C">
                      <w:pPr>
                        <w:jc w:val="center"/>
                        <w:rPr>
                          <w:sz w:val="24"/>
                          <w:szCs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7B6C9C" w:rsidRDefault="007B6C9C" w:rsidP="007B6C9C">
      <w:r>
        <w:t xml:space="preserve">1) </w:t>
      </w:r>
      <w:r w:rsidRPr="00E75F3F">
        <w:rPr>
          <w:position w:val="-10"/>
        </w:rPr>
        <w:object w:dxaOrig="9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2pt;height:14.95pt" o:ole="">
            <v:imagedata r:id="rId5" o:title=""/>
          </v:shape>
          <o:OLEObject Type="Embed" ProgID="Equation.DSMT4" ShapeID="_x0000_i1025" DrawAspect="Content" ObjectID="_1614148524" r:id="rId6"/>
        </w:object>
      </w:r>
    </w:p>
    <w:p w:rsidR="007B6C9C" w:rsidRDefault="007B6C9C" w:rsidP="007B6C9C">
      <w:pPr>
        <w:rPr>
          <w:color w:val="808080"/>
          <w:sz w:val="20"/>
          <w:szCs w:val="20"/>
        </w:rPr>
      </w:pPr>
    </w:p>
    <w:p w:rsidR="007B6C9C" w:rsidRDefault="007B6C9C" w:rsidP="007B6C9C">
      <w:pPr>
        <w:rPr>
          <w:color w:val="808080"/>
          <w:sz w:val="20"/>
          <w:szCs w:val="20"/>
        </w:rPr>
      </w:pPr>
    </w:p>
    <w:p w:rsidR="007B6C9C" w:rsidRDefault="007B6C9C" w:rsidP="007B6C9C">
      <w:pPr>
        <w:rPr>
          <w:color w:val="808080"/>
          <w:sz w:val="20"/>
          <w:szCs w:val="20"/>
        </w:rPr>
      </w:pPr>
    </w:p>
    <w:p w:rsidR="007B6C9C" w:rsidRDefault="007B6C9C" w:rsidP="007B6C9C">
      <w:pPr>
        <w:rPr>
          <w:color w:val="808080"/>
          <w:sz w:val="20"/>
          <w:szCs w:val="20"/>
        </w:rPr>
      </w:pPr>
    </w:p>
    <w:p w:rsidR="007B6C9C" w:rsidRDefault="007B6C9C" w:rsidP="007B6C9C">
      <w:pPr>
        <w:rPr>
          <w:color w:val="808080"/>
          <w:sz w:val="20"/>
          <w:szCs w:val="20"/>
        </w:rPr>
      </w:pPr>
    </w:p>
    <w:p w:rsidR="007B6C9C" w:rsidRDefault="007B6C9C" w:rsidP="007B6C9C">
      <w:pPr>
        <w:rPr>
          <w:color w:val="808080"/>
          <w:sz w:val="20"/>
          <w:szCs w:val="20"/>
        </w:rPr>
      </w:pPr>
    </w:p>
    <w:p w:rsidR="007B6C9C" w:rsidRDefault="007B6C9C" w:rsidP="007B6C9C">
      <w:pPr>
        <w:rPr>
          <w:color w:val="808080"/>
          <w:sz w:val="20"/>
          <w:szCs w:val="20"/>
        </w:rPr>
      </w:pPr>
    </w:p>
    <w:p w:rsidR="007B6C9C" w:rsidRDefault="007B6C9C" w:rsidP="007B6C9C">
      <w:pPr>
        <w:rPr>
          <w:color w:val="808080"/>
          <w:sz w:val="20"/>
          <w:szCs w:val="20"/>
        </w:rPr>
      </w:pPr>
    </w:p>
    <w:p w:rsidR="007B6C9C" w:rsidRDefault="007B6C9C" w:rsidP="007B6C9C">
      <w:pPr>
        <w:rPr>
          <w:color w:val="808080"/>
          <w:sz w:val="20"/>
          <w:szCs w:val="20"/>
        </w:rPr>
      </w:pPr>
    </w:p>
    <w:p w:rsidR="007B6C9C" w:rsidRDefault="007B6C9C" w:rsidP="007B6C9C">
      <w:pPr>
        <w:rPr>
          <w:color w:val="808080"/>
          <w:sz w:val="20"/>
          <w:szCs w:val="20"/>
        </w:rPr>
      </w:pPr>
    </w:p>
    <w:p w:rsidR="007B6C9C" w:rsidRDefault="007B6C9C" w:rsidP="007B6C9C">
      <w:pPr>
        <w:rPr>
          <w:color w:val="808080"/>
          <w:sz w:val="20"/>
          <w:szCs w:val="20"/>
        </w:rPr>
      </w:pPr>
    </w:p>
    <w:p w:rsidR="007B6C9C" w:rsidRDefault="007B6C9C" w:rsidP="007B6C9C">
      <w:pPr>
        <w:rPr>
          <w:color w:val="808080"/>
          <w:sz w:val="20"/>
          <w:szCs w:val="20"/>
        </w:rPr>
      </w:pPr>
    </w:p>
    <w:p w:rsidR="007B6C9C" w:rsidRDefault="007B6C9C" w:rsidP="007B6C9C"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635250</wp:posOffset>
                </wp:positionH>
                <wp:positionV relativeFrom="paragraph">
                  <wp:posOffset>130810</wp:posOffset>
                </wp:positionV>
                <wp:extent cx="4070350" cy="1758315"/>
                <wp:effectExtent l="0" t="0" r="0" b="0"/>
                <wp:wrapNone/>
                <wp:docPr id="19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70350" cy="1758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12" w:space="0" w:color="auto"/>
                                <w:left w:val="single" w:sz="12" w:space="0" w:color="auto"/>
                                <w:bottom w:val="single" w:sz="12" w:space="0" w:color="auto"/>
                                <w:right w:val="single" w:sz="12" w:space="0" w:color="auto"/>
                                <w:insideH w:val="dotted" w:sz="4" w:space="0" w:color="auto"/>
                                <w:insideV w:val="dotted" w:sz="4" w:space="0" w:color="auto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</w:tblGrid>
                            <w:tr w:rsidR="007B6C9C" w:rsidRPr="00AF4E0C" w:rsidTr="00596D09">
                              <w:trPr>
                                <w:trHeight w:val="264"/>
                                <w:jc w:val="center"/>
                              </w:trPr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  <w:lef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  <w:bottom w:val="dotted" w:sz="4" w:space="0" w:color="auto"/>
                                    <w:righ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  <w:lef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  <w:righ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7B6C9C" w:rsidRPr="00AF4E0C" w:rsidTr="00596D09">
                              <w:trPr>
                                <w:trHeight w:val="264"/>
                                <w:jc w:val="center"/>
                              </w:trPr>
                              <w:tc>
                                <w:tcPr>
                                  <w:tcW w:w="291" w:type="dxa"/>
                                  <w:tcBorders>
                                    <w:lef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  <w:bottom w:val="dotted" w:sz="4" w:space="0" w:color="auto"/>
                                    <w:righ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righ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7B6C9C" w:rsidRPr="00AF4E0C" w:rsidTr="00596D09">
                              <w:trPr>
                                <w:trHeight w:val="264"/>
                                <w:jc w:val="center"/>
                              </w:trPr>
                              <w:tc>
                                <w:tcPr>
                                  <w:tcW w:w="291" w:type="dxa"/>
                                  <w:tcBorders>
                                    <w:lef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  <w:bottom w:val="dotted" w:sz="4" w:space="0" w:color="auto"/>
                                    <w:righ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righ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7B6C9C" w:rsidRPr="00AF4E0C" w:rsidTr="00596D09">
                              <w:trPr>
                                <w:trHeight w:val="264"/>
                                <w:jc w:val="center"/>
                              </w:trPr>
                              <w:tc>
                                <w:tcPr>
                                  <w:tcW w:w="291" w:type="dxa"/>
                                  <w:tcBorders>
                                    <w:lef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  <w:bottom w:val="dotted" w:sz="4" w:space="0" w:color="auto"/>
                                    <w:righ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righ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7B6C9C" w:rsidRPr="00AF4E0C" w:rsidTr="00596D09">
                              <w:trPr>
                                <w:trHeight w:val="264"/>
                                <w:jc w:val="center"/>
                              </w:trPr>
                              <w:tc>
                                <w:tcPr>
                                  <w:tcW w:w="291" w:type="dxa"/>
                                  <w:tcBorders>
                                    <w:left w:val="nil"/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  <w:bottom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left w:val="single" w:sz="18" w:space="0" w:color="auto"/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  <w:righ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7B6C9C" w:rsidRPr="00AF4E0C" w:rsidTr="00596D09">
                              <w:trPr>
                                <w:trHeight w:val="264"/>
                                <w:jc w:val="center"/>
                              </w:trPr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left w:val="nil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  <w:righ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left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  <w:righ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7B6C9C" w:rsidRPr="00AF4E0C" w:rsidTr="00596D09">
                              <w:trPr>
                                <w:trHeight w:val="264"/>
                                <w:jc w:val="center"/>
                              </w:trPr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  <w:lef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  <w:bottom w:val="dotted" w:sz="4" w:space="0" w:color="auto"/>
                                    <w:righ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  <w:lef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  <w:righ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7B6C9C" w:rsidRPr="00AF4E0C" w:rsidTr="00596D09">
                              <w:trPr>
                                <w:trHeight w:val="264"/>
                                <w:jc w:val="center"/>
                              </w:trPr>
                              <w:tc>
                                <w:tcPr>
                                  <w:tcW w:w="291" w:type="dxa"/>
                                  <w:tcBorders>
                                    <w:lef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  <w:bottom w:val="dotted" w:sz="4" w:space="0" w:color="auto"/>
                                    <w:righ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righ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7B6C9C" w:rsidRPr="00AF4E0C" w:rsidTr="00596D09">
                              <w:trPr>
                                <w:trHeight w:val="264"/>
                                <w:jc w:val="center"/>
                              </w:trPr>
                              <w:tc>
                                <w:tcPr>
                                  <w:tcW w:w="291" w:type="dxa"/>
                                  <w:tcBorders>
                                    <w:lef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  <w:bottom w:val="dotted" w:sz="4" w:space="0" w:color="auto"/>
                                    <w:righ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righ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7B6C9C" w:rsidRPr="00AF4E0C" w:rsidTr="00596D09">
                              <w:trPr>
                                <w:trHeight w:val="264"/>
                                <w:jc w:val="center"/>
                              </w:trPr>
                              <w:tc>
                                <w:tcPr>
                                  <w:tcW w:w="291" w:type="dxa"/>
                                  <w:tcBorders>
                                    <w:left w:val="nil"/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  <w:bottom w:val="nil"/>
                                    <w:righ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left w:val="single" w:sz="18" w:space="0" w:color="auto"/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  <w:righ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7B6C9C" w:rsidRPr="00E31E2A" w:rsidRDefault="007B6C9C" w:rsidP="007B6C9C">
                            <w:pPr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9" o:spid="_x0000_s1027" type="#_x0000_t202" style="position:absolute;margin-left:207.5pt;margin-top:10.3pt;width:320.5pt;height:138.4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" filled="f" stroked="f">
                <v:textbox inset="0,0,0,0">
                  <w:txbxContent>
                    <w:tbl>
                      <w:tblPr>
                        <w:tblW w:w="0" w:type="auto"/>
                        <w:jc w:val="center"/>
                        <w:tblBorders>
                          <w:top w:val="single" w:sz="12" w:space="0" w:color="auto"/>
                          <w:left w:val="single" w:sz="12" w:space="0" w:color="auto"/>
                          <w:bottom w:val="single" w:sz="12" w:space="0" w:color="auto"/>
                          <w:right w:val="single" w:sz="12" w:space="0" w:color="auto"/>
                          <w:insideH w:val="dotted" w:sz="4" w:space="0" w:color="auto"/>
                          <w:insideV w:val="dotted" w:sz="4" w:space="0" w:color="auto"/>
                        </w:tblBorders>
                        <w:tblLook w:val="01E0" w:firstRow="1" w:lastRow="1" w:firstColumn="1" w:lastColumn="1" w:noHBand="0" w:noVBand="0"/>
                      </w:tblPr>
                      <w:tblGrid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</w:tblGrid>
                      <w:tr w:rsidR="007B6C9C" w:rsidRPr="00AF4E0C" w:rsidTr="00596D09">
                        <w:trPr>
                          <w:trHeight w:val="264"/>
                          <w:jc w:val="center"/>
                        </w:trPr>
                        <w:tc>
                          <w:tcPr>
                            <w:tcW w:w="291" w:type="dxa"/>
                            <w:tcBorders>
                              <w:top w:val="nil"/>
                              <w:lef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  <w:bottom w:val="dotted" w:sz="4" w:space="0" w:color="auto"/>
                              <w:righ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  <w:lef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  <w:righ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7B6C9C" w:rsidRPr="00AF4E0C" w:rsidTr="00596D09">
                        <w:trPr>
                          <w:trHeight w:val="264"/>
                          <w:jc w:val="center"/>
                        </w:trPr>
                        <w:tc>
                          <w:tcPr>
                            <w:tcW w:w="291" w:type="dxa"/>
                            <w:tcBorders>
                              <w:lef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  <w:bottom w:val="dotted" w:sz="4" w:space="0" w:color="auto"/>
                              <w:righ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lef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righ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7B6C9C" w:rsidRPr="00AF4E0C" w:rsidTr="00596D09">
                        <w:trPr>
                          <w:trHeight w:val="264"/>
                          <w:jc w:val="center"/>
                        </w:trPr>
                        <w:tc>
                          <w:tcPr>
                            <w:tcW w:w="291" w:type="dxa"/>
                            <w:tcBorders>
                              <w:lef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  <w:bottom w:val="dotted" w:sz="4" w:space="0" w:color="auto"/>
                              <w:righ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lef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righ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7B6C9C" w:rsidRPr="00AF4E0C" w:rsidTr="00596D09">
                        <w:trPr>
                          <w:trHeight w:val="264"/>
                          <w:jc w:val="center"/>
                        </w:trPr>
                        <w:tc>
                          <w:tcPr>
                            <w:tcW w:w="291" w:type="dxa"/>
                            <w:tcBorders>
                              <w:lef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  <w:bottom w:val="dotted" w:sz="4" w:space="0" w:color="auto"/>
                              <w:righ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lef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righ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7B6C9C" w:rsidRPr="00AF4E0C" w:rsidTr="00596D09">
                        <w:trPr>
                          <w:trHeight w:val="264"/>
                          <w:jc w:val="center"/>
                        </w:trPr>
                        <w:tc>
                          <w:tcPr>
                            <w:tcW w:w="291" w:type="dxa"/>
                            <w:tcBorders>
                              <w:left w:val="nil"/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  <w:bottom w:val="single" w:sz="18" w:space="0" w:color="auto"/>
                              <w:righ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left w:val="single" w:sz="18" w:space="0" w:color="auto"/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  <w:righ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7B6C9C" w:rsidRPr="00AF4E0C" w:rsidTr="00596D09">
                        <w:trPr>
                          <w:trHeight w:val="264"/>
                          <w:jc w:val="center"/>
                        </w:trPr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left w:val="nil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  <w:righ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left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  <w:righ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7B6C9C" w:rsidRPr="00AF4E0C" w:rsidTr="00596D09">
                        <w:trPr>
                          <w:trHeight w:val="264"/>
                          <w:jc w:val="center"/>
                        </w:trPr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  <w:lef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  <w:bottom w:val="dotted" w:sz="4" w:space="0" w:color="auto"/>
                              <w:righ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  <w:lef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  <w:righ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7B6C9C" w:rsidRPr="00AF4E0C" w:rsidTr="00596D09">
                        <w:trPr>
                          <w:trHeight w:val="264"/>
                          <w:jc w:val="center"/>
                        </w:trPr>
                        <w:tc>
                          <w:tcPr>
                            <w:tcW w:w="291" w:type="dxa"/>
                            <w:tcBorders>
                              <w:lef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  <w:bottom w:val="dotted" w:sz="4" w:space="0" w:color="auto"/>
                              <w:righ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lef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righ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7B6C9C" w:rsidRPr="00AF4E0C" w:rsidTr="00596D09">
                        <w:trPr>
                          <w:trHeight w:val="264"/>
                          <w:jc w:val="center"/>
                        </w:trPr>
                        <w:tc>
                          <w:tcPr>
                            <w:tcW w:w="291" w:type="dxa"/>
                            <w:tcBorders>
                              <w:lef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  <w:bottom w:val="dotted" w:sz="4" w:space="0" w:color="auto"/>
                              <w:righ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lef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righ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7B6C9C" w:rsidRPr="00AF4E0C" w:rsidTr="00596D09">
                        <w:trPr>
                          <w:trHeight w:val="264"/>
                          <w:jc w:val="center"/>
                        </w:trPr>
                        <w:tc>
                          <w:tcPr>
                            <w:tcW w:w="291" w:type="dxa"/>
                            <w:tcBorders>
                              <w:left w:val="nil"/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  <w:bottom w:val="nil"/>
                              <w:righ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left w:val="single" w:sz="18" w:space="0" w:color="auto"/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  <w:righ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</w:tbl>
                    <w:p w:rsidR="007B6C9C" w:rsidRPr="00E31E2A" w:rsidRDefault="007B6C9C" w:rsidP="007B6C9C">
                      <w:pPr>
                        <w:jc w:val="center"/>
                        <w:rPr>
                          <w:sz w:val="24"/>
                          <w:szCs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t xml:space="preserve">2) </w:t>
      </w:r>
      <w:r w:rsidRPr="008856AA">
        <w:rPr>
          <w:position w:val="-10"/>
        </w:rPr>
        <w:object w:dxaOrig="900" w:dyaOrig="300">
          <v:shape id="_x0000_i1026" type="#_x0000_t75" style="width:44.85pt;height:14.95pt" o:ole="">
            <v:imagedata r:id="rId7" o:title=""/>
          </v:shape>
          <o:OLEObject Type="Embed" ProgID="Equation.DSMT4" ShapeID="_x0000_i1026" DrawAspect="Content" ObjectID="_1614148525" r:id="rId8"/>
        </w:object>
      </w:r>
    </w:p>
    <w:p w:rsidR="007B6C9C" w:rsidRDefault="007B6C9C" w:rsidP="007B6C9C">
      <w:pPr>
        <w:rPr>
          <w:color w:val="808080"/>
          <w:sz w:val="20"/>
          <w:szCs w:val="20"/>
        </w:rPr>
      </w:pPr>
      <w:bookmarkStart w:id="0" w:name="OLE_LINK1"/>
      <w:bookmarkStart w:id="1" w:name="OLE_LINK2"/>
    </w:p>
    <w:p w:rsidR="007B6C9C" w:rsidRPr="00E75F3F" w:rsidRDefault="007B6C9C" w:rsidP="007B6C9C">
      <w:pPr>
        <w:rPr>
          <w:color w:val="808080"/>
          <w:sz w:val="20"/>
          <w:szCs w:val="20"/>
        </w:rPr>
      </w:pPr>
    </w:p>
    <w:bookmarkEnd w:id="0"/>
    <w:bookmarkEnd w:id="1"/>
    <w:p w:rsidR="007B6C9C" w:rsidRDefault="007B6C9C" w:rsidP="007B6C9C"/>
    <w:p w:rsidR="007B6C9C" w:rsidRDefault="007B6C9C" w:rsidP="007B6C9C"/>
    <w:p w:rsidR="007B6C9C" w:rsidRDefault="007B6C9C" w:rsidP="007B6C9C"/>
    <w:p w:rsidR="007B6C9C" w:rsidRDefault="007B6C9C" w:rsidP="007B6C9C"/>
    <w:p w:rsidR="007B6C9C" w:rsidRDefault="007B6C9C" w:rsidP="007B6C9C"/>
    <w:p w:rsidR="007B6C9C" w:rsidRDefault="007B6C9C" w:rsidP="007B6C9C"/>
    <w:p w:rsidR="007B6C9C" w:rsidRDefault="007B6C9C" w:rsidP="007B6C9C"/>
    <w:p w:rsidR="007B6C9C" w:rsidRDefault="007B6C9C" w:rsidP="007B6C9C"/>
    <w:p w:rsidR="007B6C9C" w:rsidRDefault="007B6C9C" w:rsidP="007B6C9C"/>
    <w:p w:rsidR="007B6C9C" w:rsidRDefault="007B6C9C" w:rsidP="007B6C9C"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683510</wp:posOffset>
                </wp:positionH>
                <wp:positionV relativeFrom="paragraph">
                  <wp:posOffset>124460</wp:posOffset>
                </wp:positionV>
                <wp:extent cx="4070350" cy="1758315"/>
                <wp:effectExtent l="0" t="635" r="0" b="3175"/>
                <wp:wrapNone/>
                <wp:docPr id="18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70350" cy="1758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12" w:space="0" w:color="auto"/>
                                <w:left w:val="single" w:sz="12" w:space="0" w:color="auto"/>
                                <w:bottom w:val="single" w:sz="12" w:space="0" w:color="auto"/>
                                <w:right w:val="single" w:sz="12" w:space="0" w:color="auto"/>
                                <w:insideH w:val="dotted" w:sz="4" w:space="0" w:color="auto"/>
                                <w:insideV w:val="dotted" w:sz="4" w:space="0" w:color="auto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</w:tblGrid>
                            <w:tr w:rsidR="007B6C9C" w:rsidRPr="00AF4E0C" w:rsidTr="00596D09">
                              <w:trPr>
                                <w:trHeight w:val="264"/>
                                <w:jc w:val="center"/>
                              </w:trPr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  <w:lef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  <w:bottom w:val="dotted" w:sz="4" w:space="0" w:color="auto"/>
                                    <w:righ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  <w:lef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  <w:righ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7B6C9C" w:rsidRPr="00AF4E0C" w:rsidTr="00596D09">
                              <w:trPr>
                                <w:trHeight w:val="264"/>
                                <w:jc w:val="center"/>
                              </w:trPr>
                              <w:tc>
                                <w:tcPr>
                                  <w:tcW w:w="291" w:type="dxa"/>
                                  <w:tcBorders>
                                    <w:lef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  <w:bottom w:val="dotted" w:sz="4" w:space="0" w:color="auto"/>
                                    <w:righ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righ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7B6C9C" w:rsidRPr="00AF4E0C" w:rsidTr="00596D09">
                              <w:trPr>
                                <w:trHeight w:val="264"/>
                                <w:jc w:val="center"/>
                              </w:trPr>
                              <w:tc>
                                <w:tcPr>
                                  <w:tcW w:w="291" w:type="dxa"/>
                                  <w:tcBorders>
                                    <w:lef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  <w:bottom w:val="dotted" w:sz="4" w:space="0" w:color="auto"/>
                                    <w:righ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righ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7B6C9C" w:rsidRPr="00AF4E0C" w:rsidTr="00596D09">
                              <w:trPr>
                                <w:trHeight w:val="264"/>
                                <w:jc w:val="center"/>
                              </w:trPr>
                              <w:tc>
                                <w:tcPr>
                                  <w:tcW w:w="291" w:type="dxa"/>
                                  <w:tcBorders>
                                    <w:lef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  <w:bottom w:val="dotted" w:sz="4" w:space="0" w:color="auto"/>
                                    <w:righ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righ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7B6C9C" w:rsidRPr="00AF4E0C" w:rsidTr="00596D09">
                              <w:trPr>
                                <w:trHeight w:val="264"/>
                                <w:jc w:val="center"/>
                              </w:trPr>
                              <w:tc>
                                <w:tcPr>
                                  <w:tcW w:w="291" w:type="dxa"/>
                                  <w:tcBorders>
                                    <w:left w:val="nil"/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  <w:bottom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left w:val="single" w:sz="18" w:space="0" w:color="auto"/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  <w:righ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7B6C9C" w:rsidRPr="00AF4E0C" w:rsidTr="00596D09">
                              <w:trPr>
                                <w:trHeight w:val="264"/>
                                <w:jc w:val="center"/>
                              </w:trPr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left w:val="nil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  <w:righ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left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  <w:righ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7B6C9C" w:rsidRPr="00AF4E0C" w:rsidTr="00596D09">
                              <w:trPr>
                                <w:trHeight w:val="264"/>
                                <w:jc w:val="center"/>
                              </w:trPr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  <w:lef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  <w:bottom w:val="dotted" w:sz="4" w:space="0" w:color="auto"/>
                                    <w:righ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  <w:lef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  <w:righ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7B6C9C" w:rsidRPr="00AF4E0C" w:rsidTr="00596D09">
                              <w:trPr>
                                <w:trHeight w:val="264"/>
                                <w:jc w:val="center"/>
                              </w:trPr>
                              <w:tc>
                                <w:tcPr>
                                  <w:tcW w:w="291" w:type="dxa"/>
                                  <w:tcBorders>
                                    <w:lef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  <w:bottom w:val="dotted" w:sz="4" w:space="0" w:color="auto"/>
                                    <w:righ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righ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7B6C9C" w:rsidRPr="00AF4E0C" w:rsidTr="00596D09">
                              <w:trPr>
                                <w:trHeight w:val="264"/>
                                <w:jc w:val="center"/>
                              </w:trPr>
                              <w:tc>
                                <w:tcPr>
                                  <w:tcW w:w="291" w:type="dxa"/>
                                  <w:tcBorders>
                                    <w:lef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  <w:bottom w:val="dotted" w:sz="4" w:space="0" w:color="auto"/>
                                    <w:righ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righ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7B6C9C" w:rsidRPr="00AF4E0C" w:rsidTr="00596D09">
                              <w:trPr>
                                <w:trHeight w:val="264"/>
                                <w:jc w:val="center"/>
                              </w:trPr>
                              <w:tc>
                                <w:tcPr>
                                  <w:tcW w:w="291" w:type="dxa"/>
                                  <w:tcBorders>
                                    <w:left w:val="nil"/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  <w:bottom w:val="nil"/>
                                    <w:righ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left w:val="single" w:sz="18" w:space="0" w:color="auto"/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  <w:righ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7B6C9C" w:rsidRPr="00E31E2A" w:rsidRDefault="007B6C9C" w:rsidP="007B6C9C">
                            <w:pPr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8" o:spid="_x0000_s1028" type="#_x0000_t202" style="position:absolute;margin-left:211.3pt;margin-top:9.8pt;width:320.5pt;height:138.4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" filled="f" stroked="f">
                <v:textbox inset="0,0,0,0">
                  <w:txbxContent>
                    <w:tbl>
                      <w:tblPr>
                        <w:tblW w:w="0" w:type="auto"/>
                        <w:jc w:val="center"/>
                        <w:tblBorders>
                          <w:top w:val="single" w:sz="12" w:space="0" w:color="auto"/>
                          <w:left w:val="single" w:sz="12" w:space="0" w:color="auto"/>
                          <w:bottom w:val="single" w:sz="12" w:space="0" w:color="auto"/>
                          <w:right w:val="single" w:sz="12" w:space="0" w:color="auto"/>
                          <w:insideH w:val="dotted" w:sz="4" w:space="0" w:color="auto"/>
                          <w:insideV w:val="dotted" w:sz="4" w:space="0" w:color="auto"/>
                        </w:tblBorders>
                        <w:tblLook w:val="01E0" w:firstRow="1" w:lastRow="1" w:firstColumn="1" w:lastColumn="1" w:noHBand="0" w:noVBand="0"/>
                      </w:tblPr>
                      <w:tblGrid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</w:tblGrid>
                      <w:tr w:rsidR="007B6C9C" w:rsidRPr="00AF4E0C" w:rsidTr="00596D09">
                        <w:trPr>
                          <w:trHeight w:val="264"/>
                          <w:jc w:val="center"/>
                        </w:trPr>
                        <w:tc>
                          <w:tcPr>
                            <w:tcW w:w="291" w:type="dxa"/>
                            <w:tcBorders>
                              <w:top w:val="nil"/>
                              <w:lef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  <w:bottom w:val="dotted" w:sz="4" w:space="0" w:color="auto"/>
                              <w:righ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  <w:lef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  <w:righ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7B6C9C" w:rsidRPr="00AF4E0C" w:rsidTr="00596D09">
                        <w:trPr>
                          <w:trHeight w:val="264"/>
                          <w:jc w:val="center"/>
                        </w:trPr>
                        <w:tc>
                          <w:tcPr>
                            <w:tcW w:w="291" w:type="dxa"/>
                            <w:tcBorders>
                              <w:lef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  <w:bottom w:val="dotted" w:sz="4" w:space="0" w:color="auto"/>
                              <w:righ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lef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righ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7B6C9C" w:rsidRPr="00AF4E0C" w:rsidTr="00596D09">
                        <w:trPr>
                          <w:trHeight w:val="264"/>
                          <w:jc w:val="center"/>
                        </w:trPr>
                        <w:tc>
                          <w:tcPr>
                            <w:tcW w:w="291" w:type="dxa"/>
                            <w:tcBorders>
                              <w:lef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  <w:bottom w:val="dotted" w:sz="4" w:space="0" w:color="auto"/>
                              <w:righ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lef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righ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7B6C9C" w:rsidRPr="00AF4E0C" w:rsidTr="00596D09">
                        <w:trPr>
                          <w:trHeight w:val="264"/>
                          <w:jc w:val="center"/>
                        </w:trPr>
                        <w:tc>
                          <w:tcPr>
                            <w:tcW w:w="291" w:type="dxa"/>
                            <w:tcBorders>
                              <w:lef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  <w:bottom w:val="dotted" w:sz="4" w:space="0" w:color="auto"/>
                              <w:righ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lef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righ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7B6C9C" w:rsidRPr="00AF4E0C" w:rsidTr="00596D09">
                        <w:trPr>
                          <w:trHeight w:val="264"/>
                          <w:jc w:val="center"/>
                        </w:trPr>
                        <w:tc>
                          <w:tcPr>
                            <w:tcW w:w="291" w:type="dxa"/>
                            <w:tcBorders>
                              <w:left w:val="nil"/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  <w:bottom w:val="single" w:sz="18" w:space="0" w:color="auto"/>
                              <w:righ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left w:val="single" w:sz="18" w:space="0" w:color="auto"/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  <w:righ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7B6C9C" w:rsidRPr="00AF4E0C" w:rsidTr="00596D09">
                        <w:trPr>
                          <w:trHeight w:val="264"/>
                          <w:jc w:val="center"/>
                        </w:trPr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left w:val="nil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  <w:righ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left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  <w:righ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7B6C9C" w:rsidRPr="00AF4E0C" w:rsidTr="00596D09">
                        <w:trPr>
                          <w:trHeight w:val="264"/>
                          <w:jc w:val="center"/>
                        </w:trPr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  <w:lef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  <w:bottom w:val="dotted" w:sz="4" w:space="0" w:color="auto"/>
                              <w:righ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  <w:lef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  <w:righ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7B6C9C" w:rsidRPr="00AF4E0C" w:rsidTr="00596D09">
                        <w:trPr>
                          <w:trHeight w:val="264"/>
                          <w:jc w:val="center"/>
                        </w:trPr>
                        <w:tc>
                          <w:tcPr>
                            <w:tcW w:w="291" w:type="dxa"/>
                            <w:tcBorders>
                              <w:lef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  <w:bottom w:val="dotted" w:sz="4" w:space="0" w:color="auto"/>
                              <w:righ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lef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righ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7B6C9C" w:rsidRPr="00AF4E0C" w:rsidTr="00596D09">
                        <w:trPr>
                          <w:trHeight w:val="264"/>
                          <w:jc w:val="center"/>
                        </w:trPr>
                        <w:tc>
                          <w:tcPr>
                            <w:tcW w:w="291" w:type="dxa"/>
                            <w:tcBorders>
                              <w:lef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  <w:bottom w:val="dotted" w:sz="4" w:space="0" w:color="auto"/>
                              <w:righ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lef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righ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7B6C9C" w:rsidRPr="00AF4E0C" w:rsidTr="00596D09">
                        <w:trPr>
                          <w:trHeight w:val="264"/>
                          <w:jc w:val="center"/>
                        </w:trPr>
                        <w:tc>
                          <w:tcPr>
                            <w:tcW w:w="291" w:type="dxa"/>
                            <w:tcBorders>
                              <w:left w:val="nil"/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  <w:bottom w:val="nil"/>
                              <w:righ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left w:val="single" w:sz="18" w:space="0" w:color="auto"/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  <w:righ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</w:tbl>
                    <w:p w:rsidR="007B6C9C" w:rsidRPr="00E31E2A" w:rsidRDefault="007B6C9C" w:rsidP="007B6C9C">
                      <w:pPr>
                        <w:jc w:val="center"/>
                        <w:rPr>
                          <w:sz w:val="24"/>
                          <w:szCs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7B6C9C" w:rsidRDefault="007B6C9C" w:rsidP="007B6C9C">
      <w:r>
        <w:t xml:space="preserve">3) </w:t>
      </w:r>
      <w:r w:rsidRPr="008856AA">
        <w:rPr>
          <w:position w:val="-10"/>
        </w:rPr>
        <w:object w:dxaOrig="900" w:dyaOrig="260">
          <v:shape id="_x0000_i1027" type="#_x0000_t75" style="width:44.85pt;height:12.9pt" o:ole="">
            <v:imagedata r:id="rId9" o:title=""/>
          </v:shape>
          <o:OLEObject Type="Embed" ProgID="Equation.DSMT4" ShapeID="_x0000_i1027" DrawAspect="Content" ObjectID="_1614148526" r:id="rId10"/>
        </w:object>
      </w:r>
    </w:p>
    <w:p w:rsidR="007B6C9C" w:rsidRDefault="007B6C9C" w:rsidP="007B6C9C"/>
    <w:p w:rsidR="007B6C9C" w:rsidRPr="00E75F3F" w:rsidRDefault="007B6C9C" w:rsidP="007B6C9C">
      <w:pPr>
        <w:rPr>
          <w:color w:val="808080"/>
          <w:sz w:val="20"/>
          <w:szCs w:val="20"/>
        </w:rPr>
      </w:pPr>
    </w:p>
    <w:p w:rsidR="007B6C9C" w:rsidRDefault="007B6C9C" w:rsidP="007B6C9C"/>
    <w:p w:rsidR="007B6C9C" w:rsidRDefault="007B6C9C" w:rsidP="007B6C9C"/>
    <w:p w:rsidR="007B6C9C" w:rsidRDefault="007B6C9C" w:rsidP="007B6C9C"/>
    <w:p w:rsidR="007B6C9C" w:rsidRDefault="007B6C9C" w:rsidP="007B6C9C"/>
    <w:p w:rsidR="007B6C9C" w:rsidRDefault="007B6C9C" w:rsidP="007B6C9C"/>
    <w:p w:rsidR="007B6C9C" w:rsidRDefault="007B6C9C" w:rsidP="007B6C9C"/>
    <w:p w:rsidR="007B6C9C" w:rsidRDefault="007B6C9C" w:rsidP="007B6C9C"/>
    <w:p w:rsidR="007B6C9C" w:rsidRDefault="007B6C9C" w:rsidP="007B6C9C"/>
    <w:p w:rsidR="007B6C9C" w:rsidRDefault="007B6C9C" w:rsidP="007B6C9C"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2716530</wp:posOffset>
                </wp:positionH>
                <wp:positionV relativeFrom="paragraph">
                  <wp:posOffset>114935</wp:posOffset>
                </wp:positionV>
                <wp:extent cx="4070350" cy="1758315"/>
                <wp:effectExtent l="1905" t="635" r="4445" b="3175"/>
                <wp:wrapNone/>
                <wp:docPr id="9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70350" cy="1758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12" w:space="0" w:color="auto"/>
                                <w:left w:val="single" w:sz="12" w:space="0" w:color="auto"/>
                                <w:bottom w:val="single" w:sz="12" w:space="0" w:color="auto"/>
                                <w:right w:val="single" w:sz="12" w:space="0" w:color="auto"/>
                                <w:insideH w:val="dotted" w:sz="4" w:space="0" w:color="auto"/>
                                <w:insideV w:val="dotted" w:sz="4" w:space="0" w:color="auto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</w:tblGrid>
                            <w:tr w:rsidR="007B6C9C" w:rsidRPr="00AF4E0C" w:rsidTr="00596D09">
                              <w:trPr>
                                <w:trHeight w:val="264"/>
                                <w:jc w:val="center"/>
                              </w:trPr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  <w:lef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  <w:bottom w:val="dotted" w:sz="4" w:space="0" w:color="auto"/>
                                    <w:righ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  <w:lef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  <w:righ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7B6C9C" w:rsidRPr="00AF4E0C" w:rsidTr="00596D09">
                              <w:trPr>
                                <w:trHeight w:val="264"/>
                                <w:jc w:val="center"/>
                              </w:trPr>
                              <w:tc>
                                <w:tcPr>
                                  <w:tcW w:w="291" w:type="dxa"/>
                                  <w:tcBorders>
                                    <w:lef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  <w:bottom w:val="dotted" w:sz="4" w:space="0" w:color="auto"/>
                                    <w:righ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righ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7B6C9C" w:rsidRPr="00AF4E0C" w:rsidTr="00596D09">
                              <w:trPr>
                                <w:trHeight w:val="264"/>
                                <w:jc w:val="center"/>
                              </w:trPr>
                              <w:tc>
                                <w:tcPr>
                                  <w:tcW w:w="291" w:type="dxa"/>
                                  <w:tcBorders>
                                    <w:lef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  <w:bottom w:val="dotted" w:sz="4" w:space="0" w:color="auto"/>
                                    <w:righ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righ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7B6C9C" w:rsidRPr="00AF4E0C" w:rsidTr="00596D09">
                              <w:trPr>
                                <w:trHeight w:val="264"/>
                                <w:jc w:val="center"/>
                              </w:trPr>
                              <w:tc>
                                <w:tcPr>
                                  <w:tcW w:w="291" w:type="dxa"/>
                                  <w:tcBorders>
                                    <w:lef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  <w:bottom w:val="dotted" w:sz="4" w:space="0" w:color="auto"/>
                                    <w:righ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righ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7B6C9C" w:rsidRPr="00AF4E0C" w:rsidTr="00596D09">
                              <w:trPr>
                                <w:trHeight w:val="264"/>
                                <w:jc w:val="center"/>
                              </w:trPr>
                              <w:tc>
                                <w:tcPr>
                                  <w:tcW w:w="291" w:type="dxa"/>
                                  <w:tcBorders>
                                    <w:left w:val="nil"/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  <w:bottom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left w:val="single" w:sz="18" w:space="0" w:color="auto"/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  <w:righ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7B6C9C" w:rsidRPr="00AF4E0C" w:rsidTr="00596D09">
                              <w:trPr>
                                <w:trHeight w:val="264"/>
                                <w:jc w:val="center"/>
                              </w:trPr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left w:val="nil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  <w:righ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left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  <w:righ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7B6C9C" w:rsidRPr="00AF4E0C" w:rsidTr="00596D09">
                              <w:trPr>
                                <w:trHeight w:val="264"/>
                                <w:jc w:val="center"/>
                              </w:trPr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  <w:lef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  <w:bottom w:val="dotted" w:sz="4" w:space="0" w:color="auto"/>
                                    <w:righ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  <w:lef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  <w:righ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7B6C9C" w:rsidRPr="00AF4E0C" w:rsidTr="00596D09">
                              <w:trPr>
                                <w:trHeight w:val="264"/>
                                <w:jc w:val="center"/>
                              </w:trPr>
                              <w:tc>
                                <w:tcPr>
                                  <w:tcW w:w="291" w:type="dxa"/>
                                  <w:tcBorders>
                                    <w:lef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  <w:bottom w:val="dotted" w:sz="4" w:space="0" w:color="auto"/>
                                    <w:righ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righ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7B6C9C" w:rsidRPr="00AF4E0C" w:rsidTr="00596D09">
                              <w:trPr>
                                <w:trHeight w:val="264"/>
                                <w:jc w:val="center"/>
                              </w:trPr>
                              <w:tc>
                                <w:tcPr>
                                  <w:tcW w:w="291" w:type="dxa"/>
                                  <w:tcBorders>
                                    <w:lef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  <w:bottom w:val="dotted" w:sz="4" w:space="0" w:color="auto"/>
                                    <w:righ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righ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7B6C9C" w:rsidRPr="00AF4E0C" w:rsidTr="00596D09">
                              <w:trPr>
                                <w:trHeight w:val="264"/>
                                <w:jc w:val="center"/>
                              </w:trPr>
                              <w:tc>
                                <w:tcPr>
                                  <w:tcW w:w="291" w:type="dxa"/>
                                  <w:tcBorders>
                                    <w:left w:val="nil"/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  <w:bottom w:val="nil"/>
                                    <w:right w:val="single" w:sz="18" w:space="0" w:color="auto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left w:val="single" w:sz="18" w:space="0" w:color="auto"/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  <w:right w:val="nil"/>
                                  </w:tcBorders>
                                </w:tcPr>
                                <w:p w:rsidR="007B6C9C" w:rsidRPr="00AF4E0C" w:rsidRDefault="007B6C9C" w:rsidP="00C93B5F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7B6C9C" w:rsidRPr="00E31E2A" w:rsidRDefault="007B6C9C" w:rsidP="007B6C9C">
                            <w:pPr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9" o:spid="_x0000_s1029" type="#_x0000_t202" style="position:absolute;margin-left:213.9pt;margin-top:9.05pt;width:320.5pt;height:138.4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" filled="f" stroked="f">
                <v:textbox inset="0,0,0,0">
                  <w:txbxContent>
                    <w:tbl>
                      <w:tblPr>
                        <w:tblW w:w="0" w:type="auto"/>
                        <w:jc w:val="center"/>
                        <w:tblBorders>
                          <w:top w:val="single" w:sz="12" w:space="0" w:color="auto"/>
                          <w:left w:val="single" w:sz="12" w:space="0" w:color="auto"/>
                          <w:bottom w:val="single" w:sz="12" w:space="0" w:color="auto"/>
                          <w:right w:val="single" w:sz="12" w:space="0" w:color="auto"/>
                          <w:insideH w:val="dotted" w:sz="4" w:space="0" w:color="auto"/>
                          <w:insideV w:val="dotted" w:sz="4" w:space="0" w:color="auto"/>
                        </w:tblBorders>
                        <w:tblLook w:val="01E0" w:firstRow="1" w:lastRow="1" w:firstColumn="1" w:lastColumn="1" w:noHBand="0" w:noVBand="0"/>
                      </w:tblPr>
                      <w:tblGrid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</w:tblGrid>
                      <w:tr w:rsidR="007B6C9C" w:rsidRPr="00AF4E0C" w:rsidTr="00596D09">
                        <w:trPr>
                          <w:trHeight w:val="264"/>
                          <w:jc w:val="center"/>
                        </w:trPr>
                        <w:tc>
                          <w:tcPr>
                            <w:tcW w:w="291" w:type="dxa"/>
                            <w:tcBorders>
                              <w:top w:val="nil"/>
                              <w:lef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  <w:bottom w:val="dotted" w:sz="4" w:space="0" w:color="auto"/>
                              <w:righ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  <w:lef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  <w:righ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7B6C9C" w:rsidRPr="00AF4E0C" w:rsidTr="00596D09">
                        <w:trPr>
                          <w:trHeight w:val="264"/>
                          <w:jc w:val="center"/>
                        </w:trPr>
                        <w:tc>
                          <w:tcPr>
                            <w:tcW w:w="291" w:type="dxa"/>
                            <w:tcBorders>
                              <w:lef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  <w:bottom w:val="dotted" w:sz="4" w:space="0" w:color="auto"/>
                              <w:righ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lef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righ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7B6C9C" w:rsidRPr="00AF4E0C" w:rsidTr="00596D09">
                        <w:trPr>
                          <w:trHeight w:val="264"/>
                          <w:jc w:val="center"/>
                        </w:trPr>
                        <w:tc>
                          <w:tcPr>
                            <w:tcW w:w="291" w:type="dxa"/>
                            <w:tcBorders>
                              <w:lef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  <w:bottom w:val="dotted" w:sz="4" w:space="0" w:color="auto"/>
                              <w:righ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lef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righ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7B6C9C" w:rsidRPr="00AF4E0C" w:rsidTr="00596D09">
                        <w:trPr>
                          <w:trHeight w:val="264"/>
                          <w:jc w:val="center"/>
                        </w:trPr>
                        <w:tc>
                          <w:tcPr>
                            <w:tcW w:w="291" w:type="dxa"/>
                            <w:tcBorders>
                              <w:lef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  <w:bottom w:val="dotted" w:sz="4" w:space="0" w:color="auto"/>
                              <w:righ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lef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righ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7B6C9C" w:rsidRPr="00AF4E0C" w:rsidTr="00596D09">
                        <w:trPr>
                          <w:trHeight w:val="264"/>
                          <w:jc w:val="center"/>
                        </w:trPr>
                        <w:tc>
                          <w:tcPr>
                            <w:tcW w:w="291" w:type="dxa"/>
                            <w:tcBorders>
                              <w:left w:val="nil"/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  <w:bottom w:val="single" w:sz="18" w:space="0" w:color="auto"/>
                              <w:righ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left w:val="single" w:sz="18" w:space="0" w:color="auto"/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  <w:righ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7B6C9C" w:rsidRPr="00AF4E0C" w:rsidTr="00596D09">
                        <w:trPr>
                          <w:trHeight w:val="264"/>
                          <w:jc w:val="center"/>
                        </w:trPr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left w:val="nil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  <w:righ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left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  <w:righ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7B6C9C" w:rsidRPr="00AF4E0C" w:rsidTr="00596D09">
                        <w:trPr>
                          <w:trHeight w:val="264"/>
                          <w:jc w:val="center"/>
                        </w:trPr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  <w:lef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  <w:bottom w:val="dotted" w:sz="4" w:space="0" w:color="auto"/>
                              <w:righ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  <w:lef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  <w:righ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7B6C9C" w:rsidRPr="00AF4E0C" w:rsidTr="00596D09">
                        <w:trPr>
                          <w:trHeight w:val="264"/>
                          <w:jc w:val="center"/>
                        </w:trPr>
                        <w:tc>
                          <w:tcPr>
                            <w:tcW w:w="291" w:type="dxa"/>
                            <w:tcBorders>
                              <w:lef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  <w:bottom w:val="dotted" w:sz="4" w:space="0" w:color="auto"/>
                              <w:righ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lef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righ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7B6C9C" w:rsidRPr="00AF4E0C" w:rsidTr="00596D09">
                        <w:trPr>
                          <w:trHeight w:val="264"/>
                          <w:jc w:val="center"/>
                        </w:trPr>
                        <w:tc>
                          <w:tcPr>
                            <w:tcW w:w="291" w:type="dxa"/>
                            <w:tcBorders>
                              <w:lef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  <w:bottom w:val="dotted" w:sz="4" w:space="0" w:color="auto"/>
                              <w:righ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lef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righ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7B6C9C" w:rsidRPr="00AF4E0C" w:rsidTr="00596D09">
                        <w:trPr>
                          <w:trHeight w:val="264"/>
                          <w:jc w:val="center"/>
                        </w:trPr>
                        <w:tc>
                          <w:tcPr>
                            <w:tcW w:w="291" w:type="dxa"/>
                            <w:tcBorders>
                              <w:left w:val="nil"/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  <w:bottom w:val="nil"/>
                              <w:right w:val="single" w:sz="18" w:space="0" w:color="auto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left w:val="single" w:sz="18" w:space="0" w:color="auto"/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  <w:right w:val="nil"/>
                            </w:tcBorders>
                          </w:tcPr>
                          <w:p w:rsidR="007B6C9C" w:rsidRPr="00AF4E0C" w:rsidRDefault="007B6C9C" w:rsidP="00C93B5F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</w:tbl>
                    <w:p w:rsidR="007B6C9C" w:rsidRPr="00E31E2A" w:rsidRDefault="007B6C9C" w:rsidP="007B6C9C">
                      <w:pPr>
                        <w:jc w:val="center"/>
                        <w:rPr>
                          <w:sz w:val="24"/>
                          <w:szCs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7B6C9C" w:rsidRDefault="007B6C9C" w:rsidP="007B6C9C">
      <w:r>
        <w:t xml:space="preserve">4) </w:t>
      </w:r>
      <w:r w:rsidRPr="008856AA">
        <w:rPr>
          <w:position w:val="-10"/>
        </w:rPr>
        <w:object w:dxaOrig="920" w:dyaOrig="260">
          <v:shape id="_x0000_i1028" type="#_x0000_t75" style="width:46.2pt;height:12.9pt" o:ole="">
            <v:imagedata r:id="rId11" o:title=""/>
          </v:shape>
          <o:OLEObject Type="Embed" ProgID="Equation.DSMT4" ShapeID="_x0000_i1028" DrawAspect="Content" ObjectID="_1614148527" r:id="rId12"/>
        </w:object>
      </w:r>
    </w:p>
    <w:p w:rsidR="007B6C9C" w:rsidRPr="00E75F3F" w:rsidRDefault="007B6C9C" w:rsidP="007B6C9C">
      <w:pPr>
        <w:rPr>
          <w:color w:val="808080"/>
          <w:sz w:val="20"/>
          <w:szCs w:val="20"/>
        </w:rPr>
      </w:pPr>
    </w:p>
    <w:p w:rsidR="007B6C9C" w:rsidRDefault="007B6C9C" w:rsidP="007B6C9C"/>
    <w:p w:rsidR="007B6C9C" w:rsidRDefault="007B6C9C" w:rsidP="007B6C9C"/>
    <w:p w:rsidR="007B6C9C" w:rsidRDefault="007B6C9C" w:rsidP="007B6C9C"/>
    <w:p w:rsidR="007B6C9C" w:rsidRDefault="007B6C9C" w:rsidP="007B6C9C"/>
    <w:p w:rsidR="007B6C9C" w:rsidRDefault="007B6C9C" w:rsidP="007B6C9C"/>
    <w:p w:rsidR="007B6C9C" w:rsidRDefault="007B6C9C" w:rsidP="007B6C9C"/>
    <w:p w:rsidR="007B6C9C" w:rsidRDefault="007B6C9C" w:rsidP="007B6C9C"/>
    <w:p w:rsidR="007B6C9C" w:rsidRDefault="007B6C9C" w:rsidP="007B6C9C"/>
    <w:p w:rsidR="007B6C9C" w:rsidRDefault="007B6C9C" w:rsidP="007B6C9C"/>
    <w:p w:rsidR="007B6C9C" w:rsidRDefault="007B6C9C" w:rsidP="007B6C9C"/>
    <w:p w:rsidR="007B6C9C" w:rsidRDefault="007B6C9C" w:rsidP="007B6C9C">
      <w:r w:rsidRPr="007B6C9C">
        <w:rPr>
          <w:b/>
          <w:u w:val="single"/>
        </w:rPr>
        <w:lastRenderedPageBreak/>
        <w:t>Example 1</w:t>
      </w:r>
      <w:r>
        <w:t xml:space="preserve">     Graph </w:t>
      </w:r>
      <w:r w:rsidRPr="007B6C9C">
        <w:rPr>
          <w:position w:val="-10"/>
        </w:rPr>
        <w:object w:dxaOrig="1340" w:dyaOrig="320">
          <v:shape id="_x0000_i1029" type="#_x0000_t75" style="width:67.25pt;height:16.3pt" o:ole="">
            <v:imagedata r:id="rId13" o:title=""/>
          </v:shape>
          <o:OLEObject Type="Embed" ProgID="Equation.DSMT4" ShapeID="_x0000_i1029" DrawAspect="Content" ObjectID="_1614148528" r:id="rId14"/>
        </w:object>
      </w:r>
      <w:r>
        <w:t xml:space="preserve"> </w:t>
      </w:r>
    </w:p>
    <w:p w:rsidR="007B6C9C" w:rsidRDefault="007B6C9C" w:rsidP="007B6C9C">
      <w:r>
        <w:rPr>
          <w:noProof/>
        </w:rPr>
        <w:drawing>
          <wp:inline distT="0" distB="0" distL="0" distR="0">
            <wp:extent cx="4295775" cy="2139315"/>
            <wp:effectExtent l="0" t="0" r="9525" b="0"/>
            <wp:docPr id="29" name="Picture 29" descr="C:\Users\jpowell\AppData\Roaming\PixelMetrics\CaptureWiz\Temp\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C:\Users\jpowell\AppData\Roaming\PixelMetrics\CaptureWiz\Temp\5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5775" cy="2139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C9C" w:rsidRDefault="007B6C9C" w:rsidP="007B6C9C"/>
    <w:p w:rsidR="007B6C9C" w:rsidRDefault="007B6C9C" w:rsidP="007B6C9C">
      <w:r w:rsidRPr="007D4C2E">
        <w:rPr>
          <w:b/>
          <w:u w:val="single"/>
        </w:rPr>
        <w:t xml:space="preserve">Example </w:t>
      </w:r>
      <w:r w:rsidR="007D4C2E" w:rsidRPr="007D4C2E">
        <w:rPr>
          <w:b/>
          <w:u w:val="single"/>
        </w:rPr>
        <w:t>2</w:t>
      </w:r>
      <w:r>
        <w:t xml:space="preserve">     Graph </w:t>
      </w:r>
      <w:r w:rsidRPr="007B6C9C">
        <w:rPr>
          <w:position w:val="-10"/>
        </w:rPr>
        <w:object w:dxaOrig="1520" w:dyaOrig="320">
          <v:shape id="_x0000_i1030" type="#_x0000_t75" style="width:76.1pt;height:16.3pt" o:ole="">
            <v:imagedata r:id="rId16" o:title=""/>
          </v:shape>
          <o:OLEObject Type="Embed" ProgID="Equation.DSMT4" ShapeID="_x0000_i1030" DrawAspect="Content" ObjectID="_1614148529" r:id="rId17"/>
        </w:object>
      </w:r>
      <w:r>
        <w:t xml:space="preserve"> </w:t>
      </w:r>
    </w:p>
    <w:p w:rsidR="007B6C9C" w:rsidRDefault="007B6C9C" w:rsidP="007B6C9C">
      <w:r>
        <w:rPr>
          <w:noProof/>
        </w:rPr>
        <w:drawing>
          <wp:inline distT="0" distB="0" distL="0" distR="0" wp14:anchorId="325029A1" wp14:editId="4859CF98">
            <wp:extent cx="4295775" cy="2139315"/>
            <wp:effectExtent l="0" t="0" r="9525" b="0"/>
            <wp:docPr id="30" name="Picture 30" descr="C:\Users\jpowell\AppData\Roaming\PixelMetrics\CaptureWiz\Temp\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C:\Users\jpowell\AppData\Roaming\PixelMetrics\CaptureWiz\Temp\5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5775" cy="2139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4C2E" w:rsidRDefault="007D4C2E" w:rsidP="007B6C9C">
      <w:r w:rsidRPr="007D4C2E">
        <w:rPr>
          <w:b/>
          <w:u w:val="single"/>
        </w:rPr>
        <w:t xml:space="preserve">Example </w:t>
      </w:r>
      <w:r>
        <w:rPr>
          <w:b/>
          <w:u w:val="single"/>
        </w:rPr>
        <w:t>3</w:t>
      </w:r>
      <w:r>
        <w:t xml:space="preserve">     </w:t>
      </w:r>
      <w:r>
        <w:t xml:space="preserve">Describe the transformations used to obtain </w:t>
      </w:r>
      <w:r w:rsidRPr="007D4C2E">
        <w:rPr>
          <w:position w:val="-28"/>
        </w:rPr>
        <w:object w:dxaOrig="1920" w:dyaOrig="680">
          <v:shape id="_x0000_i1031" type="#_x0000_t75" style="width:95.75pt;height:33.95pt" o:ole="">
            <v:imagedata r:id="rId18" o:title=""/>
          </v:shape>
          <o:OLEObject Type="Embed" ProgID="Equation.DSMT4" ShapeID="_x0000_i1031" DrawAspect="Content" ObjectID="_1614148530" r:id="rId19"/>
        </w:object>
      </w:r>
      <w:r>
        <w:t xml:space="preserve">  from its parent function.  </w:t>
      </w:r>
    </w:p>
    <w:p w:rsidR="007B6C9C" w:rsidRDefault="007D4C2E" w:rsidP="007B6C9C">
      <w:r>
        <w:tab/>
        <w:t xml:space="preserve">          Where are the vertical asymptotes located?</w:t>
      </w:r>
    </w:p>
    <w:p w:rsidR="007B6C9C" w:rsidRDefault="007B6C9C" w:rsidP="007B6C9C"/>
    <w:p w:rsidR="007B6C9C" w:rsidRDefault="007B6C9C" w:rsidP="007B6C9C">
      <w:bookmarkStart w:id="2" w:name="_GoBack"/>
      <w:bookmarkEnd w:id="2"/>
      <w:r>
        <w:rPr>
          <w:noProof/>
        </w:rPr>
        <w:drawing>
          <wp:anchor distT="0" distB="0" distL="114300" distR="114300" simplePos="0" relativeHeight="251662336" behindDoc="1" locked="1" layoutInCell="1" allowOverlap="1">
            <wp:simplePos x="0" y="0"/>
            <wp:positionH relativeFrom="column">
              <wp:posOffset>482600</wp:posOffset>
            </wp:positionH>
            <wp:positionV relativeFrom="paragraph">
              <wp:posOffset>1866900</wp:posOffset>
            </wp:positionV>
            <wp:extent cx="5935345" cy="1539875"/>
            <wp:effectExtent l="0" t="0" r="8255" b="317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345" cy="1539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7B6C9C" w:rsidSect="0002472A">
      <w:pgSz w:w="12240" w:h="15840" w:code="1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Handwriting">
    <w:panose1 w:val="03010101010101010101"/>
    <w:charset w:val="00"/>
    <w:family w:val="script"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D623F7"/>
    <w:multiLevelType w:val="hybridMultilevel"/>
    <w:tmpl w:val="7A0809E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08352B3"/>
    <w:multiLevelType w:val="hybridMultilevel"/>
    <w:tmpl w:val="ED44D60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0BA014F"/>
    <w:multiLevelType w:val="hybridMultilevel"/>
    <w:tmpl w:val="F170F5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isplayBackgroundShape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1F87"/>
    <w:rsid w:val="00000C99"/>
    <w:rsid w:val="00021637"/>
    <w:rsid w:val="0002472A"/>
    <w:rsid w:val="00024FF5"/>
    <w:rsid w:val="0003199B"/>
    <w:rsid w:val="00042730"/>
    <w:rsid w:val="00044CD5"/>
    <w:rsid w:val="00054BF0"/>
    <w:rsid w:val="00061EA6"/>
    <w:rsid w:val="00097782"/>
    <w:rsid w:val="000A7E79"/>
    <w:rsid w:val="000D184D"/>
    <w:rsid w:val="000D4006"/>
    <w:rsid w:val="000D603C"/>
    <w:rsid w:val="00154616"/>
    <w:rsid w:val="00171BBE"/>
    <w:rsid w:val="001864ED"/>
    <w:rsid w:val="001A7104"/>
    <w:rsid w:val="001C6505"/>
    <w:rsid w:val="001D34ED"/>
    <w:rsid w:val="001D6157"/>
    <w:rsid w:val="00227833"/>
    <w:rsid w:val="00230410"/>
    <w:rsid w:val="00250F76"/>
    <w:rsid w:val="00257D56"/>
    <w:rsid w:val="00261604"/>
    <w:rsid w:val="00271090"/>
    <w:rsid w:val="00272192"/>
    <w:rsid w:val="00312D4D"/>
    <w:rsid w:val="00314172"/>
    <w:rsid w:val="0031597C"/>
    <w:rsid w:val="0032393A"/>
    <w:rsid w:val="00333DE0"/>
    <w:rsid w:val="003348F3"/>
    <w:rsid w:val="0034146F"/>
    <w:rsid w:val="00351345"/>
    <w:rsid w:val="003B41E5"/>
    <w:rsid w:val="003B5463"/>
    <w:rsid w:val="003C53DE"/>
    <w:rsid w:val="00410007"/>
    <w:rsid w:val="00424E04"/>
    <w:rsid w:val="00481B18"/>
    <w:rsid w:val="0049317D"/>
    <w:rsid w:val="004946B2"/>
    <w:rsid w:val="004A5E69"/>
    <w:rsid w:val="004D2B31"/>
    <w:rsid w:val="004E4A16"/>
    <w:rsid w:val="004F55EF"/>
    <w:rsid w:val="00505261"/>
    <w:rsid w:val="005174FF"/>
    <w:rsid w:val="005205F8"/>
    <w:rsid w:val="00534437"/>
    <w:rsid w:val="005501C0"/>
    <w:rsid w:val="005768B7"/>
    <w:rsid w:val="0059385B"/>
    <w:rsid w:val="005A3FCF"/>
    <w:rsid w:val="005B05D8"/>
    <w:rsid w:val="005B4253"/>
    <w:rsid w:val="005F40BD"/>
    <w:rsid w:val="00616FE5"/>
    <w:rsid w:val="00651BC3"/>
    <w:rsid w:val="00652D20"/>
    <w:rsid w:val="00660E1D"/>
    <w:rsid w:val="00664BE2"/>
    <w:rsid w:val="00691E8F"/>
    <w:rsid w:val="006B77E0"/>
    <w:rsid w:val="006C02BC"/>
    <w:rsid w:val="006C72A2"/>
    <w:rsid w:val="006E0AE0"/>
    <w:rsid w:val="006F5263"/>
    <w:rsid w:val="00713588"/>
    <w:rsid w:val="00721FA7"/>
    <w:rsid w:val="00723FAE"/>
    <w:rsid w:val="0072675E"/>
    <w:rsid w:val="00727142"/>
    <w:rsid w:val="00757391"/>
    <w:rsid w:val="007576E5"/>
    <w:rsid w:val="00761023"/>
    <w:rsid w:val="00766178"/>
    <w:rsid w:val="007B6C9C"/>
    <w:rsid w:val="007C44F6"/>
    <w:rsid w:val="007D4C2E"/>
    <w:rsid w:val="007D562F"/>
    <w:rsid w:val="007F7E93"/>
    <w:rsid w:val="008063A2"/>
    <w:rsid w:val="008104B3"/>
    <w:rsid w:val="00816580"/>
    <w:rsid w:val="00837DF8"/>
    <w:rsid w:val="00864D2C"/>
    <w:rsid w:val="00865225"/>
    <w:rsid w:val="008A2F2A"/>
    <w:rsid w:val="008B58F3"/>
    <w:rsid w:val="008C06BB"/>
    <w:rsid w:val="008E2399"/>
    <w:rsid w:val="00907085"/>
    <w:rsid w:val="009165B7"/>
    <w:rsid w:val="00924C1C"/>
    <w:rsid w:val="00942C8A"/>
    <w:rsid w:val="00956EEA"/>
    <w:rsid w:val="00982A01"/>
    <w:rsid w:val="009A29D6"/>
    <w:rsid w:val="009A3867"/>
    <w:rsid w:val="009C0B63"/>
    <w:rsid w:val="009C1B23"/>
    <w:rsid w:val="009C526B"/>
    <w:rsid w:val="009D114E"/>
    <w:rsid w:val="00A24081"/>
    <w:rsid w:val="00A36375"/>
    <w:rsid w:val="00A50BA0"/>
    <w:rsid w:val="00A5126D"/>
    <w:rsid w:val="00A6522E"/>
    <w:rsid w:val="00AA6607"/>
    <w:rsid w:val="00AE3A8B"/>
    <w:rsid w:val="00AF330D"/>
    <w:rsid w:val="00B511D9"/>
    <w:rsid w:val="00B624F8"/>
    <w:rsid w:val="00B632F8"/>
    <w:rsid w:val="00B74731"/>
    <w:rsid w:val="00BB6EC8"/>
    <w:rsid w:val="00BC18B3"/>
    <w:rsid w:val="00BC2597"/>
    <w:rsid w:val="00BF0C56"/>
    <w:rsid w:val="00C1227A"/>
    <w:rsid w:val="00C27910"/>
    <w:rsid w:val="00C509FE"/>
    <w:rsid w:val="00C51B95"/>
    <w:rsid w:val="00C53B22"/>
    <w:rsid w:val="00C74FE6"/>
    <w:rsid w:val="00C94566"/>
    <w:rsid w:val="00CA4DAB"/>
    <w:rsid w:val="00CA7972"/>
    <w:rsid w:val="00CD3889"/>
    <w:rsid w:val="00CD56EE"/>
    <w:rsid w:val="00CE6C51"/>
    <w:rsid w:val="00D05E91"/>
    <w:rsid w:val="00D071AA"/>
    <w:rsid w:val="00D24A2B"/>
    <w:rsid w:val="00D30935"/>
    <w:rsid w:val="00D41F87"/>
    <w:rsid w:val="00D53F27"/>
    <w:rsid w:val="00D7558C"/>
    <w:rsid w:val="00DA1F55"/>
    <w:rsid w:val="00DA783A"/>
    <w:rsid w:val="00DC434B"/>
    <w:rsid w:val="00E05C3E"/>
    <w:rsid w:val="00E31789"/>
    <w:rsid w:val="00E34F20"/>
    <w:rsid w:val="00E3605F"/>
    <w:rsid w:val="00E36711"/>
    <w:rsid w:val="00E5782E"/>
    <w:rsid w:val="00E709DA"/>
    <w:rsid w:val="00E962F5"/>
    <w:rsid w:val="00EA4A47"/>
    <w:rsid w:val="00EC78AD"/>
    <w:rsid w:val="00EE6D8B"/>
    <w:rsid w:val="00EF32B7"/>
    <w:rsid w:val="00F27320"/>
    <w:rsid w:val="00F3410E"/>
    <w:rsid w:val="00F457C8"/>
    <w:rsid w:val="00F527AD"/>
    <w:rsid w:val="00F74943"/>
    <w:rsid w:val="00F756C5"/>
    <w:rsid w:val="00F77344"/>
    <w:rsid w:val="00F87921"/>
    <w:rsid w:val="00FB6184"/>
    <w:rsid w:val="00FC1460"/>
    <w:rsid w:val="00FC7EE1"/>
    <w:rsid w:val="00FE21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6D6A094-DBD9-4E39-BBB0-27ED66F114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C02BC"/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27910"/>
    <w:pPr>
      <w:ind w:left="720"/>
    </w:pPr>
  </w:style>
  <w:style w:type="paragraph" w:styleId="NoSpacing">
    <w:name w:val="No Spacing"/>
    <w:uiPriority w:val="1"/>
    <w:qFormat/>
    <w:rsid w:val="009C0B63"/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rsid w:val="009C0B6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basedOn w:val="DefaultParagraphFont"/>
    <w:uiPriority w:val="20"/>
    <w:qFormat/>
    <w:rsid w:val="009C0B63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png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</Pages>
  <Words>81</Words>
  <Characters>465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ke County Schools</Company>
  <LinksUpToDate>false</LinksUpToDate>
  <CharactersWithSpaces>5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ke County Public Schools</dc:creator>
  <cp:keywords/>
  <cp:lastModifiedBy>Jan Powell</cp:lastModifiedBy>
  <cp:revision>5</cp:revision>
  <cp:lastPrinted>2014-03-17T11:34:00Z</cp:lastPrinted>
  <dcterms:created xsi:type="dcterms:W3CDTF">2019-03-15T13:34:00Z</dcterms:created>
  <dcterms:modified xsi:type="dcterms:W3CDTF">2019-03-15T13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